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55FBB8" w14:textId="4552A75A" w:rsidR="00870EC3" w:rsidRDefault="00D20C09" w:rsidP="00870EC3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bookmarkStart w:id="0" w:name="_Hlk48499274"/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3120" behindDoc="0" locked="0" layoutInCell="1" allowOverlap="1" wp14:anchorId="47FDE20D" wp14:editId="6B8A3D42">
                <wp:simplePos x="0" y="0"/>
                <wp:positionH relativeFrom="column">
                  <wp:posOffset>245442</wp:posOffset>
                </wp:positionH>
                <wp:positionV relativeFrom="paragraph">
                  <wp:posOffset>1991825</wp:posOffset>
                </wp:positionV>
                <wp:extent cx="5049672" cy="450376"/>
                <wp:effectExtent l="0" t="0" r="0" b="698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72" cy="4503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70A6CF" w14:textId="0C902000" w:rsidR="00573797" w:rsidRPr="00573797" w:rsidRDefault="00573797" w:rsidP="00870EC3">
                            <w:pP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>Solv</w:t>
                            </w:r>
                            <w:r w:rsidR="00203A00"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>e</w:t>
                            </w:r>
                            <w: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 xml:space="preserve"> Linear Equation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FDE20D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35pt;margin-top:156.85pt;width:397.6pt;height:35.45pt;z-index:2516531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" stroked="f">
                <v:textbox>
                  <w:txbxContent>
                    <w:p w14:paraId="5A70A6CF" w14:textId="0C902000" w:rsidR="00573797" w:rsidRPr="00573797" w:rsidRDefault="00573797" w:rsidP="00870EC3">
                      <w:pPr>
                        <w:rPr>
                          <w:b/>
                          <w:color w:val="0070C0"/>
                          <w:sz w:val="44"/>
                          <w:szCs w:val="44"/>
                        </w:rPr>
                      </w:pPr>
                      <w:r>
                        <w:rPr>
                          <w:b/>
                          <w:color w:val="0070C0"/>
                          <w:sz w:val="44"/>
                          <w:szCs w:val="44"/>
                        </w:rPr>
                        <w:t>Solv</w:t>
                      </w:r>
                      <w:r w:rsidR="00203A00">
                        <w:rPr>
                          <w:b/>
                          <w:color w:val="0070C0"/>
                          <w:sz w:val="44"/>
                          <w:szCs w:val="44"/>
                        </w:rPr>
                        <w:t>e</w:t>
                      </w:r>
                      <w:r>
                        <w:rPr>
                          <w:b/>
                          <w:color w:val="0070C0"/>
                          <w:sz w:val="44"/>
                          <w:szCs w:val="44"/>
                        </w:rPr>
                        <w:t xml:space="preserve"> Linear Equations </w:t>
                      </w:r>
                    </w:p>
                  </w:txbxContent>
                </v:textbox>
              </v:shape>
            </w:pict>
          </mc:Fallback>
        </mc:AlternateContent>
      </w:r>
      <w:r w:rsidR="00422661" w:rsidRPr="00C20594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2961FF8" wp14:editId="2B8D401A">
                <wp:simplePos x="0" y="0"/>
                <wp:positionH relativeFrom="column">
                  <wp:posOffset>244797</wp:posOffset>
                </wp:positionH>
                <wp:positionV relativeFrom="paragraph">
                  <wp:posOffset>2806700</wp:posOffset>
                </wp:positionV>
                <wp:extent cx="2828925" cy="367665"/>
                <wp:effectExtent l="0" t="0" r="952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367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F635C0" w14:textId="77777777" w:rsidR="00422661" w:rsidRPr="007229C8" w:rsidRDefault="00422661" w:rsidP="00422661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961FF8" id="Text Box 2" o:spid="_x0000_s1027" type="#_x0000_t202" style="position:absolute;margin-left:19.3pt;margin-top:221pt;width:222.75pt;height:28.9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" stroked="f">
                <v:textbox>
                  <w:txbxContent>
                    <w:p w14:paraId="72F635C0" w14:textId="77777777" w:rsidR="00422661" w:rsidRPr="007229C8" w:rsidRDefault="00422661" w:rsidP="00422661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870EC3">
        <w:rPr>
          <w:noProof/>
          <w:lang w:eastAsia="en-GB"/>
        </w:rPr>
        <w:drawing>
          <wp:inline distT="0" distB="0" distL="0" distR="0" wp14:anchorId="0373CDEF" wp14:editId="64E100DB">
            <wp:extent cx="5773003" cy="4236356"/>
            <wp:effectExtent l="0" t="0" r="0" b="0"/>
            <wp:docPr id="5" name="Picture 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43"/>
                    <a:stretch/>
                  </pic:blipFill>
                  <pic:spPr bwMode="auto">
                    <a:xfrm>
                      <a:off x="0" y="0"/>
                      <a:ext cx="5784073" cy="424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A692D7" w14:textId="2E0805FA" w:rsidR="00870EC3" w:rsidRDefault="00870EC3" w:rsidP="00870EC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D5C2981" w14:textId="44592B6C" w:rsidR="00870EC3" w:rsidRDefault="00870EC3" w:rsidP="00870EC3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4144" behindDoc="0" locked="0" layoutInCell="1" allowOverlap="1" wp14:anchorId="71D5DE64" wp14:editId="26EAC27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33B12D2E" w14:textId="5B2346CB" w:rsidR="00870EC3" w:rsidRDefault="00870EC3" w:rsidP="00870EC3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7216" behindDoc="0" locked="0" layoutInCell="1" allowOverlap="1" wp14:anchorId="34C1A215" wp14:editId="173391E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2F1F0618" w14:textId="77777777" w:rsidR="00870EC3" w:rsidRDefault="00870EC3" w:rsidP="00870EC3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54398C07" w14:textId="77777777" w:rsidR="00870EC3" w:rsidRDefault="00870EC3" w:rsidP="00870EC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3EBDC30F" w14:textId="77777777" w:rsidR="00870EC3" w:rsidRDefault="00870EC3" w:rsidP="00870EC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10F0DA1D" w14:textId="77777777" w:rsidR="00870EC3" w:rsidRDefault="00870EC3" w:rsidP="00870EC3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02EC3ED7" w14:textId="77777777" w:rsidR="00870EC3" w:rsidRDefault="00870EC3" w:rsidP="00870EC3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3C336957" w14:textId="77777777" w:rsidR="00870EC3" w:rsidRDefault="00870EC3" w:rsidP="00870EC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1B5D0108" w14:textId="77777777" w:rsidR="00870EC3" w:rsidRDefault="00870EC3" w:rsidP="00870EC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59FD52E4" w14:textId="77777777" w:rsidR="00870EC3" w:rsidRDefault="00870EC3" w:rsidP="00870EC3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6661DD80" w14:textId="6356A261" w:rsidR="00870EC3" w:rsidRDefault="00870EC3" w:rsidP="00870EC3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AE6859">
        <w:rPr>
          <w:rFonts w:ascii="Arial" w:hAnsi="Arial" w:cs="Arial"/>
          <w:b/>
          <w:bCs/>
        </w:rPr>
        <w:t>41</w:t>
      </w:r>
      <w:r>
        <w:rPr>
          <w:rFonts w:ascii="Arial" w:hAnsi="Arial" w:cs="Arial"/>
        </w:rPr>
        <w:t xml:space="preserve">. There are </w:t>
      </w:r>
      <w:r w:rsidR="00FA5D4D">
        <w:rPr>
          <w:rFonts w:ascii="Arial" w:hAnsi="Arial" w:cs="Arial"/>
          <w:b/>
        </w:rPr>
        <w:t>1</w:t>
      </w:r>
      <w:r w:rsidR="00AE6859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questions.</w:t>
      </w:r>
    </w:p>
    <w:p w14:paraId="537B6E30" w14:textId="77777777" w:rsidR="00870EC3" w:rsidRDefault="00870EC3" w:rsidP="00870EC3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13EF67D" w14:textId="77777777" w:rsidR="00870EC3" w:rsidRDefault="00870EC3" w:rsidP="00870EC3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2782E517" w14:textId="77777777" w:rsidR="00870EC3" w:rsidRDefault="00870EC3" w:rsidP="00870EC3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639B685D" w14:textId="77777777" w:rsidR="00870EC3" w:rsidRDefault="00870EC3" w:rsidP="00870EC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5BFF9CCA" w14:textId="77777777" w:rsidR="00870EC3" w:rsidRDefault="00870EC3" w:rsidP="00870EC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782EC586" w14:textId="77777777" w:rsidR="00870EC3" w:rsidRDefault="00870EC3" w:rsidP="00870EC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355CA535" w14:textId="77777777" w:rsidR="00870EC3" w:rsidRDefault="00870EC3" w:rsidP="00870EC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3E3AC216" w14:textId="77777777" w:rsidR="00870EC3" w:rsidRDefault="00870EC3" w:rsidP="00870EC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bookmarkEnd w:id="0"/>
    <w:p w14:paraId="18249987" w14:textId="77777777" w:rsidR="004114B9" w:rsidRDefault="004114B9" w:rsidP="004114B9">
      <w:pPr>
        <w:jc w:val="right"/>
        <w:rPr>
          <w:b/>
          <w:bCs/>
          <w:sz w:val="28"/>
          <w:szCs w:val="28"/>
        </w:rPr>
      </w:pPr>
    </w:p>
    <w:p w14:paraId="7AD96646" w14:textId="4E64B7A9" w:rsidR="00DE0366" w:rsidRDefault="00FA5D4D" w:rsidP="00DE036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="00DE0366">
        <w:rPr>
          <w:rFonts w:ascii="Times New Roman" w:hAnsi="Times New Roman"/>
          <w:b/>
          <w:bCs/>
          <w:sz w:val="24"/>
          <w:szCs w:val="24"/>
        </w:rPr>
        <w:tab/>
      </w:r>
      <w:r w:rsidR="00DE0366">
        <w:rPr>
          <w:rFonts w:ascii="Times New Roman" w:hAnsi="Times New Roman"/>
          <w:sz w:val="24"/>
          <w:szCs w:val="24"/>
        </w:rPr>
        <w:t>Here is a number machine.</w:t>
      </w:r>
    </w:p>
    <w:p w14:paraId="01359108" w14:textId="77777777" w:rsidR="00DE0366" w:rsidRDefault="00DE0366" w:rsidP="00DE03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F098E49" w14:textId="18F669AB" w:rsidR="00DE0366" w:rsidRDefault="00DE0366" w:rsidP="00DE03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D722587" wp14:editId="3070D449">
            <wp:extent cx="3848100" cy="419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47112" w14:textId="77777777" w:rsidR="00DE0366" w:rsidRDefault="00DE0366" w:rsidP="00DE03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B9289CB" w14:textId="62FAE4AB" w:rsidR="00DE0366" w:rsidRDefault="00DE0366" w:rsidP="00DE036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 w:rsidR="007F6E1C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="007F6E1C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="007F6E1C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  <w:r>
        <w:rPr>
          <w:rFonts w:ascii="Times New Roman" w:hAnsi="Times New Roman"/>
          <w:sz w:val="24"/>
          <w:szCs w:val="24"/>
        </w:rPr>
        <w:t xml:space="preserve"> when the input is 6</w:t>
      </w:r>
    </w:p>
    <w:p w14:paraId="7FBD0ACE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548DC7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CFD865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AD7102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8D53D28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179802CC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3DB008BA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54B9F63" w14:textId="77777777" w:rsidR="00DE0366" w:rsidRDefault="00DE0366" w:rsidP="00DE03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re is a different number machine.</w:t>
      </w:r>
    </w:p>
    <w:p w14:paraId="612E6E4E" w14:textId="77777777" w:rsidR="00DE0366" w:rsidRDefault="00DE0366" w:rsidP="00DE03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D4AA244" w14:textId="40FAB3E2" w:rsidR="00DE0366" w:rsidRDefault="00DE0366" w:rsidP="00DE036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F167027" wp14:editId="738CC30B">
            <wp:extent cx="3924300" cy="4343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FF52D" w14:textId="77777777" w:rsidR="00DE0366" w:rsidRDefault="00DE0366" w:rsidP="00DE03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14:paraId="07AD9D76" w14:textId="77777777" w:rsidR="00DE0366" w:rsidRDefault="00DE0366" w:rsidP="00DE0366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en the input is 17, the output is 10</w:t>
      </w:r>
    </w:p>
    <w:p w14:paraId="2A7E70BD" w14:textId="77777777" w:rsidR="00DE0366" w:rsidRDefault="00DE0366" w:rsidP="00DE0366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Complete the number machine.</w:t>
      </w:r>
    </w:p>
    <w:p w14:paraId="4FB7D754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ACC9518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580A2EA" w14:textId="77777777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2F6EC1C" w14:textId="77777777" w:rsidR="00DE0366" w:rsidRDefault="00DE0366" w:rsidP="00DE036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28DCFB16" w14:textId="1737D049" w:rsidR="00DE0366" w:rsidRDefault="00DE0366" w:rsidP="00DE03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FA5D4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4099313E" w14:textId="77777777" w:rsidR="00DE0366" w:rsidRDefault="00DE0366" w:rsidP="00DE0366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8FFC3CA" w14:textId="77777777" w:rsidR="004114B9" w:rsidRDefault="004114B9" w:rsidP="004114B9">
      <w:pPr>
        <w:jc w:val="right"/>
        <w:rPr>
          <w:b/>
          <w:bCs/>
          <w:sz w:val="28"/>
          <w:szCs w:val="28"/>
        </w:rPr>
      </w:pPr>
    </w:p>
    <w:p w14:paraId="0F55B846" w14:textId="77777777" w:rsidR="00FC12B2" w:rsidRDefault="00FC12B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4B6E726" w14:textId="16E45237" w:rsidR="0005366D" w:rsidRDefault="00637E7E" w:rsidP="0005366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336" behindDoc="0" locked="0" layoutInCell="1" allowOverlap="1" wp14:anchorId="37814589" wp14:editId="7A23649E">
            <wp:simplePos x="0" y="0"/>
            <wp:positionH relativeFrom="column">
              <wp:posOffset>-677732</wp:posOffset>
            </wp:positionH>
            <wp:positionV relativeFrom="paragraph">
              <wp:posOffset>-107576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D4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05366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5366D">
        <w:rPr>
          <w:rFonts w:ascii="Times New Roman" w:hAnsi="Times New Roman"/>
          <w:sz w:val="24"/>
          <w:szCs w:val="24"/>
          <w:lang w:eastAsia="en-GB"/>
        </w:rPr>
        <w:t>(</w:t>
      </w:r>
      <w:r w:rsidR="0005366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05366D">
        <w:rPr>
          <w:rFonts w:ascii="Times New Roman" w:hAnsi="Times New Roman"/>
          <w:sz w:val="24"/>
          <w:szCs w:val="24"/>
          <w:lang w:eastAsia="en-GB"/>
        </w:rPr>
        <w:t>)</w:t>
      </w:r>
      <w:r w:rsidR="0005366D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05366D">
        <w:rPr>
          <w:rFonts w:ascii="Times New Roman" w:hAnsi="Times New Roman"/>
          <w:sz w:val="24"/>
          <w:szCs w:val="24"/>
          <w:lang w:eastAsia="en-GB"/>
        </w:rPr>
        <w:t>Solve</w:t>
      </w:r>
      <w:r w:rsidR="0005366D">
        <w:rPr>
          <w:rFonts w:ascii="Times New Roman" w:hAnsi="Times New Roman"/>
          <w:sz w:val="24"/>
          <w:szCs w:val="24"/>
          <w:lang w:eastAsia="en-GB"/>
        </w:rPr>
        <w:tab/>
      </w:r>
      <w:r w:rsidR="0005366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="0005366D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05366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="0005366D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05366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="0005366D">
        <w:rPr>
          <w:rFonts w:ascii="Times New Roman" w:hAnsi="Times New Roman"/>
          <w:sz w:val="24"/>
          <w:szCs w:val="24"/>
          <w:lang w:eastAsia="en-GB"/>
        </w:rPr>
        <w:t>= 12</w:t>
      </w:r>
    </w:p>
    <w:p w14:paraId="67CE675B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46003FE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28623BB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F158B89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896CF00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C9010BC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1DDEDF0E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A1FDF00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– 2 = 6</w:t>
      </w:r>
    </w:p>
    <w:p w14:paraId="03BABE59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E250A6A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E0D532E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03D0146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F66B40A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215ED21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3E36CA74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7019836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>
        <w:rPr>
          <w:rFonts w:ascii="Times New Roman" w:hAnsi="Times New Roman"/>
          <w:sz w:val="24"/>
          <w:szCs w:val="24"/>
          <w:lang w:eastAsia="en-GB"/>
        </w:rPr>
        <w:tab/>
        <w:t>6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>
        <w:rPr>
          <w:rFonts w:ascii="Times New Roman" w:hAnsi="Times New Roman"/>
          <w:sz w:val="24"/>
          <w:szCs w:val="24"/>
          <w:lang w:eastAsia="en-GB"/>
        </w:rPr>
        <w:t>+ 2 = 20</w:t>
      </w:r>
    </w:p>
    <w:p w14:paraId="733921D0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1D30C5D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88E49E4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5B57E48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EBA4A73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BC703C0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CE7E532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750802A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6518C4C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w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71800C8F" w14:textId="77777777" w:rsidR="0005366D" w:rsidRDefault="0005366D" w:rsidP="0005366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86EB8B1" w14:textId="4442F534" w:rsidR="0005366D" w:rsidRDefault="0005366D" w:rsidP="0005366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A5D4D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2AB04A20" w14:textId="77777777" w:rsidR="0005366D" w:rsidRDefault="0005366D" w:rsidP="0005366D">
      <w:pPr>
        <w:rPr>
          <w:rFonts w:ascii="Calibri" w:hAnsi="Calibri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77D4FBB" w14:textId="77777777" w:rsidR="002328F5" w:rsidRDefault="002328F5" w:rsidP="00E74B07">
      <w:pPr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08AF2CA3" w14:textId="58A58494" w:rsidR="00E74B07" w:rsidRPr="00E74B07" w:rsidRDefault="002328F5" w:rsidP="00E74B07">
      <w:pPr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</w:t>
      </w:r>
      <w:r w:rsidR="00E74B07"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(</w:t>
      </w:r>
      <w:r w:rsidR="00E74B07" w:rsidRPr="00E74B0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)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ab/>
        <w:t xml:space="preserve">Solve </w:t>
      </w:r>
      <w:r w:rsidR="00E74B07"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f 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+ 2</w:t>
      </w:r>
      <w:r w:rsidR="00E74B07"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f 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="00E74B07"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f 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= 20</w:t>
      </w:r>
    </w:p>
    <w:p w14:paraId="43501100" w14:textId="77777777" w:rsidR="00E74B07" w:rsidRPr="00E74B07" w:rsidRDefault="00E74B07" w:rsidP="00E74B07">
      <w:pPr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71A91825" w14:textId="77777777" w:rsidR="00E74B07" w:rsidRPr="00E74B07" w:rsidRDefault="00E74B07" w:rsidP="00E74B07">
      <w:pPr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7F1039E6" w14:textId="77777777" w:rsidR="00E74B07" w:rsidRPr="00E74B07" w:rsidRDefault="00E74B07" w:rsidP="00E74B07">
      <w:pPr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2C8A3381" w14:textId="77777777" w:rsidR="00E74B07" w:rsidRPr="00E74B07" w:rsidRDefault="00E74B07" w:rsidP="00E74B07">
      <w:pPr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f 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=.......................................................</w:t>
      </w:r>
    </w:p>
    <w:p w14:paraId="4CE69495" w14:textId="77777777" w:rsidR="00E74B07" w:rsidRPr="00E74B07" w:rsidRDefault="00E74B07" w:rsidP="00E74B07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(1)</w:t>
      </w:r>
    </w:p>
    <w:p w14:paraId="44DF0539" w14:textId="77777777" w:rsidR="00E74B07" w:rsidRPr="00E74B07" w:rsidRDefault="00E74B07" w:rsidP="00E74B07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E74B07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ab/>
        <w:t xml:space="preserve">Solve 18 – </w:t>
      </w: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m 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= 6</w:t>
      </w:r>
    </w:p>
    <w:p w14:paraId="3AD84788" w14:textId="77777777" w:rsidR="00E74B07" w:rsidRPr="00E74B07" w:rsidRDefault="00E74B07" w:rsidP="00E74B07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63CEE7F" w14:textId="77777777" w:rsidR="00E74B07" w:rsidRPr="00E74B07" w:rsidRDefault="00E74B07" w:rsidP="00E74B07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A96398E" w14:textId="77777777" w:rsidR="00E74B07" w:rsidRPr="00E74B07" w:rsidRDefault="00E74B07" w:rsidP="00E74B07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302AD800" w14:textId="77777777" w:rsidR="00E74B07" w:rsidRPr="00E74B07" w:rsidRDefault="00E74B07" w:rsidP="00E74B07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6AD428D" w14:textId="77777777" w:rsidR="00E74B07" w:rsidRPr="00E74B07" w:rsidRDefault="00E74B07" w:rsidP="00E74B07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FDF1128" w14:textId="77777777" w:rsidR="00E74B07" w:rsidRPr="00E74B07" w:rsidRDefault="00E74B07" w:rsidP="00E74B07">
      <w:pPr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m </w:t>
      </w:r>
      <w:r w:rsidRPr="00E74B07">
        <w:rPr>
          <w:rFonts w:ascii="Times New Roman" w:eastAsia="Times New Roman" w:hAnsi="Times New Roman" w:cs="Times New Roman"/>
          <w:iCs/>
          <w:sz w:val="24"/>
          <w:szCs w:val="24"/>
        </w:rPr>
        <w:t>=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.......................................................</w:t>
      </w:r>
    </w:p>
    <w:p w14:paraId="5BA22823" w14:textId="77777777" w:rsidR="00E74B07" w:rsidRPr="00E74B07" w:rsidRDefault="00E74B07" w:rsidP="00E74B07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(1)</w:t>
      </w:r>
    </w:p>
    <w:p w14:paraId="25FEA93F" w14:textId="7F01F192" w:rsidR="00E74B07" w:rsidRPr="00E74B07" w:rsidRDefault="00E74B07" w:rsidP="00E74B07">
      <w:pPr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2328F5">
        <w:rPr>
          <w:rFonts w:ascii="Times New Roman" w:eastAsia="Times New Roman" w:hAnsi="Times New Roman" w:cs="Times New Roman"/>
          <w:b/>
          <w:bCs/>
          <w:sz w:val="24"/>
          <w:szCs w:val="24"/>
        </w:rPr>
        <w:t>3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s </w:t>
      </w:r>
      <w:r w:rsidR="002328F5">
        <w:rPr>
          <w:rFonts w:ascii="Times New Roman" w:eastAsia="Times New Roman" w:hAnsi="Times New Roman" w:cs="Times New Roman"/>
          <w:b/>
          <w:bCs/>
          <w:sz w:val="24"/>
          <w:szCs w:val="24"/>
        </w:rPr>
        <w:t>2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marks)</w:t>
      </w:r>
    </w:p>
    <w:p w14:paraId="35AF9E32" w14:textId="77777777" w:rsidR="00E74B07" w:rsidRPr="00E74B07" w:rsidRDefault="00E74B07" w:rsidP="00E74B07">
      <w:pPr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18873F2" w14:textId="77777777" w:rsidR="002328F5" w:rsidRDefault="002328F5" w:rsidP="00412DA5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90CF310" w14:textId="198FBE60" w:rsidR="00412DA5" w:rsidRDefault="002328F5" w:rsidP="00412DA5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412DA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12DA5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412DA5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412DA5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412DA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12DA5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412DA5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412DA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412DA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="00412DA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412DA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="00412DA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412DA5">
        <w:rPr>
          <w:rFonts w:ascii="Times New Roman" w:hAnsi="Times New Roman"/>
          <w:color w:val="000000"/>
          <w:sz w:val="24"/>
          <w:szCs w:val="24"/>
          <w:lang w:eastAsia="en-GB"/>
        </w:rPr>
        <w:t>= 51</w:t>
      </w:r>
    </w:p>
    <w:p w14:paraId="30D5902B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C0895EB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06C191C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E0C1E9E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1FF45E7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92972BB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623322D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F48A258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......................................................</w:t>
      </w:r>
    </w:p>
    <w:p w14:paraId="7088D412" w14:textId="77777777" w:rsidR="00412DA5" w:rsidRDefault="00412DA5" w:rsidP="00412DA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C3CA907" w14:textId="77777777" w:rsidR="00412DA5" w:rsidRDefault="00412DA5" w:rsidP="00412DA5">
      <w:pPr>
        <w:tabs>
          <w:tab w:val="left" w:pos="425"/>
          <w:tab w:val="left" w:pos="127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eastAsia="en-GB"/>
        </w:rPr>
        <w:object w:dxaOrig="252" w:dyaOrig="660" w14:anchorId="4CA174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3.3pt" o:ole="">
            <v:imagedata r:id="rId13" o:title=""/>
          </v:shape>
          <o:OLEObject Type="Embed" ProgID="Equation.DSMT4" ShapeID="_x0000_i1025" DrawAspect="Content" ObjectID="_1659273046" r:id="rId14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3</w:t>
      </w:r>
    </w:p>
    <w:p w14:paraId="4E2D605D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DD69C10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D2DE834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1531FD4B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9CED706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F1BE489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C1B300F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A0FBCEA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......................................................</w:t>
      </w:r>
    </w:p>
    <w:p w14:paraId="08CF3474" w14:textId="77777777" w:rsidR="00412DA5" w:rsidRDefault="00412DA5" w:rsidP="00412DA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01BF8A5" w14:textId="77777777" w:rsidR="00412DA5" w:rsidRDefault="00412DA5" w:rsidP="00412DA5">
      <w:pPr>
        <w:tabs>
          <w:tab w:val="left" w:pos="425"/>
          <w:tab w:val="left" w:pos="127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2 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+ 7 = 18</w:t>
      </w:r>
    </w:p>
    <w:p w14:paraId="1C1E95C1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C63CF59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C16790C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52EBAE6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CC4AEA4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06CC668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804754B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E14C591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5DEC2750" w14:textId="77777777" w:rsidR="00412DA5" w:rsidRDefault="00412DA5" w:rsidP="00412DA5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......................................................</w:t>
      </w:r>
    </w:p>
    <w:p w14:paraId="47AD0785" w14:textId="77777777" w:rsidR="00412DA5" w:rsidRDefault="00412DA5" w:rsidP="00412DA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ECF4797" w14:textId="6E4E83BC" w:rsidR="00412DA5" w:rsidRDefault="00412DA5" w:rsidP="00412DA5">
      <w:pPr>
        <w:tabs>
          <w:tab w:val="left" w:pos="0"/>
          <w:tab w:val="left" w:pos="1276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2328F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0FA318A" w14:textId="77777777" w:rsidR="00412DA5" w:rsidRDefault="00412DA5" w:rsidP="00412DA5">
      <w:pPr>
        <w:rPr>
          <w:rFonts w:ascii="Calibri" w:hAnsi="Calibri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1B0AEAF" w14:textId="77777777" w:rsidR="00FA5D4D" w:rsidRDefault="00FA5D4D" w:rsidP="00FA5D4D">
      <w:pPr>
        <w:tabs>
          <w:tab w:val="left" w:pos="0"/>
          <w:tab w:val="left" w:pos="426"/>
          <w:tab w:val="left" w:pos="851"/>
          <w:tab w:val="left" w:pos="156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32D8DE58" w14:textId="1401098A" w:rsidR="00E74B07" w:rsidRPr="00E74B07" w:rsidRDefault="002328F5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  <w:r w:rsidRPr="002328F5">
        <w:rPr>
          <w:rFonts w:ascii="Times New Roman" w:eastAsia="Times New Roman" w:hAnsi="Times New Roman" w:cs="Times New Roman"/>
          <w:b/>
          <w:bCs/>
          <w:sz w:val="24"/>
          <w:szCs w:val="24"/>
        </w:rPr>
        <w:t>5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ab/>
        <w:t>Solve 5</w:t>
      </w:r>
      <w:r w:rsidR="00E74B07"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p 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= 3</w:t>
      </w:r>
      <w:r w:rsidR="00E74B07"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p 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+ 8</w:t>
      </w:r>
    </w:p>
    <w:p w14:paraId="44D6B594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C00BFE9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3CF42FB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1498269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C1CA6D8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239AF38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p 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= .......................................................</w:t>
      </w:r>
    </w:p>
    <w:p w14:paraId="2A03DB60" w14:textId="3C00E570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103B83B" w14:textId="5E62AF1B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2328F5">
        <w:rPr>
          <w:rFonts w:ascii="Times New Roman" w:eastAsia="Times New Roman" w:hAnsi="Times New Roman" w:cs="Times New Roman"/>
          <w:b/>
          <w:bCs/>
          <w:sz w:val="24"/>
          <w:szCs w:val="24"/>
        </w:rPr>
        <w:t>5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s </w:t>
      </w:r>
      <w:r w:rsidR="002328F5">
        <w:rPr>
          <w:rFonts w:ascii="Times New Roman" w:eastAsia="Times New Roman" w:hAnsi="Times New Roman" w:cs="Times New Roman"/>
          <w:b/>
          <w:bCs/>
          <w:sz w:val="24"/>
          <w:szCs w:val="24"/>
        </w:rPr>
        <w:t>2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marks)</w:t>
      </w:r>
    </w:p>
    <w:p w14:paraId="36BF9EC7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03B0F22" w14:textId="77777777" w:rsidR="00E74B07" w:rsidRPr="00E74B07" w:rsidRDefault="00E74B07" w:rsidP="00E74B07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br w:type="page"/>
      </w:r>
    </w:p>
    <w:p w14:paraId="53D2958E" w14:textId="7CBE27D0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lastRenderedPageBreak/>
        <w:t>6</w:t>
      </w:r>
      <w:r w:rsidRPr="002328F5"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t xml:space="preserve"> </w:t>
      </w:r>
      <w:r w:rsidRPr="002328F5"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tab/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(a) </w:t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ab/>
      </w:r>
      <w:proofErr w:type="spellStart"/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Solve</w:t>
      </w:r>
      <w:proofErr w:type="spellEnd"/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 4</w:t>
      </w:r>
      <w:r w:rsidRPr="002328F5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a </w:t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= 12</w:t>
      </w:r>
    </w:p>
    <w:p w14:paraId="50C04F63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7CB26AE5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63BBBC8A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343CE2F5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1EDBAF44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6CDF8A82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  <w:r w:rsidRPr="002328F5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a </w:t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= .......................................................</w:t>
      </w:r>
    </w:p>
    <w:p w14:paraId="56D19004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</w:pPr>
      <w:r w:rsidRPr="002328F5"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  <w:t>(1)</w:t>
      </w:r>
    </w:p>
    <w:p w14:paraId="408ECDC8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val="es-ES" w:eastAsia="en-GB"/>
        </w:rPr>
      </w:pPr>
    </w:p>
    <w:p w14:paraId="417953D0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(b) </w:t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ab/>
      </w:r>
      <w:proofErr w:type="spellStart"/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Solve</w:t>
      </w:r>
      <w:proofErr w:type="spellEnd"/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 xml:space="preserve"> 3</w:t>
      </w:r>
      <w:r w:rsidRPr="002328F5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y </w:t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+ 7 = 22</w:t>
      </w:r>
    </w:p>
    <w:p w14:paraId="66912A74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6A168073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7C4AB396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58D86C57" w14:textId="611A05EC" w:rsid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3E6209FF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01C12059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6902A888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26085E13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2A0DC244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</w:pPr>
    </w:p>
    <w:p w14:paraId="6CE2697E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val="es-ES" w:eastAsia="en-GB"/>
        </w:rPr>
      </w:pPr>
      <w:r w:rsidRPr="002328F5">
        <w:rPr>
          <w:rFonts w:ascii="Times New Roman" w:eastAsia="Calibri" w:hAnsi="Times New Roman" w:cs="Times New Roman"/>
          <w:i/>
          <w:iCs/>
          <w:sz w:val="24"/>
          <w:szCs w:val="24"/>
          <w:lang w:val="es-ES" w:eastAsia="en-GB"/>
        </w:rPr>
        <w:t xml:space="preserve">y </w:t>
      </w:r>
      <w:r w:rsidRPr="002328F5">
        <w:rPr>
          <w:rFonts w:ascii="Times New Roman" w:eastAsia="Calibri" w:hAnsi="Times New Roman" w:cs="Times New Roman"/>
          <w:sz w:val="24"/>
          <w:szCs w:val="24"/>
          <w:lang w:val="es-ES" w:eastAsia="en-GB"/>
        </w:rPr>
        <w:t>= .......................................................</w:t>
      </w:r>
    </w:p>
    <w:p w14:paraId="44F5E8DB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328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28F2EA8F" w14:textId="764AA7F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328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2328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0A1D30FE" w14:textId="7CDF6073" w:rsidR="002328F5" w:rsidRPr="002328F5" w:rsidRDefault="00AE6859" w:rsidP="002328F5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2F97DDAB" wp14:editId="3AD809B2">
            <wp:simplePos x="0" y="0"/>
            <wp:positionH relativeFrom="column">
              <wp:posOffset>-723332</wp:posOffset>
            </wp:positionH>
            <wp:positionV relativeFrom="paragraph">
              <wp:posOffset>268633</wp:posOffset>
            </wp:positionV>
            <wp:extent cx="266400" cy="475200"/>
            <wp:effectExtent l="0" t="0" r="63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28F5" w:rsidRPr="002328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AFDBA17" w14:textId="273F954E" w:rsidR="00E74B07" w:rsidRDefault="00E74B07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7871B4F" w14:textId="5A2FF539" w:rsidR="00FA5D4D" w:rsidRPr="009A6A01" w:rsidRDefault="002328F5" w:rsidP="00FA5D4D">
      <w:pPr>
        <w:tabs>
          <w:tab w:val="left" w:pos="0"/>
          <w:tab w:val="left" w:pos="426"/>
          <w:tab w:val="left" w:pos="851"/>
          <w:tab w:val="left" w:pos="156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="00FA5D4D" w:rsidRPr="009A6A01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FA5D4D" w:rsidRPr="009A6A01">
        <w:rPr>
          <w:rFonts w:ascii="Times New Roman" w:eastAsia="Calibri" w:hAnsi="Times New Roman" w:cs="Times New Roman"/>
          <w:sz w:val="24"/>
          <w:szCs w:val="24"/>
        </w:rPr>
        <w:t xml:space="preserve">Solve </w:t>
      </w:r>
      <w:r w:rsidR="00FA5D4D" w:rsidRPr="009A6A01">
        <w:rPr>
          <w:rFonts w:ascii="Times New Roman" w:eastAsia="Calibri" w:hAnsi="Times New Roman" w:cs="Times New Roman"/>
          <w:sz w:val="24"/>
          <w:szCs w:val="24"/>
        </w:rPr>
        <w:tab/>
        <w:t>7 </w:t>
      </w:r>
      <w:r w:rsidR="00FA5D4D" w:rsidRPr="009A6A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f </w:t>
      </w:r>
      <w:r w:rsidR="00FA5D4D" w:rsidRPr="009A6A01">
        <w:rPr>
          <w:rFonts w:ascii="Times New Roman" w:eastAsia="Calibri" w:hAnsi="Times New Roman" w:cs="Times New Roman"/>
          <w:sz w:val="24"/>
          <w:szCs w:val="24"/>
        </w:rPr>
        <w:t xml:space="preserve"> + 6 = 27</w:t>
      </w:r>
    </w:p>
    <w:p w14:paraId="052F7BB9" w14:textId="77777777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9AA0967" w14:textId="77777777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5B3779CD" w14:textId="77777777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7A488EF3" w14:textId="77777777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4CA10C8B" w14:textId="77777777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A6A01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f </w:t>
      </w:r>
      <w:r w:rsidRPr="009A6A0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= </w:t>
      </w:r>
      <w:r w:rsidRPr="009A6A01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596B0B88" w14:textId="77777777" w:rsidR="00FA5D4D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AA654D7" w14:textId="4BF54C60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A6A0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2328F5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Pr="009A6A0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9A6A0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marks)</w:t>
      </w:r>
    </w:p>
    <w:p w14:paraId="5A11C6A6" w14:textId="77777777" w:rsidR="00FA5D4D" w:rsidRPr="009A6A01" w:rsidRDefault="00FA5D4D" w:rsidP="00FA5D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A6A01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1BA78D3" w14:textId="1C7FD545" w:rsidR="00FA5D4D" w:rsidRDefault="00FA5D4D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F07AAD" w14:textId="0C16C897" w:rsidR="00203A00" w:rsidRDefault="002328F5" w:rsidP="00203A00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bookmarkStart w:id="1" w:name="_Hlk48499084"/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203A0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03A00">
        <w:rPr>
          <w:rFonts w:ascii="Times New Roman" w:hAnsi="Times New Roman"/>
          <w:sz w:val="24"/>
          <w:szCs w:val="24"/>
          <w:lang w:eastAsia="en-GB"/>
        </w:rPr>
        <w:t>Solve</w:t>
      </w:r>
      <w:r w:rsidR="00203A00">
        <w:rPr>
          <w:rFonts w:ascii="Times New Roman" w:hAnsi="Times New Roman"/>
          <w:sz w:val="24"/>
          <w:szCs w:val="24"/>
          <w:lang w:eastAsia="en-GB"/>
        </w:rPr>
        <w:tab/>
        <w:t>3(</w:t>
      </w:r>
      <w:r w:rsidR="00203A0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203A00">
        <w:rPr>
          <w:rFonts w:ascii="Times New Roman" w:hAnsi="Times New Roman"/>
          <w:sz w:val="24"/>
          <w:szCs w:val="24"/>
          <w:lang w:eastAsia="en-GB"/>
        </w:rPr>
        <w:t>– 4) = 12</w:t>
      </w:r>
    </w:p>
    <w:p w14:paraId="339F2474" w14:textId="01EBF7B2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7B46354D" w14:textId="77777777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F77CFE5" w14:textId="05593F21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26F6706" w14:textId="1A474A6E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6D01B0F" w14:textId="53062C7F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08E33F30" w14:textId="63384202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10FBC991" w14:textId="77777777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6706AD6" w14:textId="77777777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499F6808" w14:textId="4BD947B7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5B3D7A1" w14:textId="2508AB37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328F5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3F642CDB" w14:textId="005A5BE5" w:rsidR="00203A00" w:rsidRDefault="00203A00" w:rsidP="00203A0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bookmarkEnd w:id="1"/>
    <w:p w14:paraId="4469BC16" w14:textId="77777777" w:rsidR="00203A00" w:rsidRDefault="00203A00" w:rsidP="0053168D">
      <w:pPr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</w:p>
    <w:p w14:paraId="12528724" w14:textId="21A06FB9" w:rsidR="0053168D" w:rsidRDefault="002328F5" w:rsidP="0053168D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9</w:t>
      </w:r>
      <w:r w:rsidR="00517B47">
        <w:rPr>
          <w:rFonts w:ascii="Times New Roman" w:hAnsi="Times New Roman"/>
          <w:b/>
          <w:sz w:val="24"/>
          <w:szCs w:val="24"/>
        </w:rPr>
        <w:tab/>
      </w:r>
      <w:r w:rsidR="0053168D">
        <w:rPr>
          <w:rFonts w:ascii="Times New Roman" w:hAnsi="Times New Roman"/>
          <w:sz w:val="24"/>
          <w:szCs w:val="24"/>
        </w:rPr>
        <w:t>Solve</w:t>
      </w:r>
      <w:r w:rsidR="0053168D">
        <w:rPr>
          <w:rFonts w:ascii="Times New Roman" w:hAnsi="Times New Roman"/>
          <w:sz w:val="24"/>
          <w:szCs w:val="24"/>
        </w:rPr>
        <w:tab/>
        <w:t>4(</w:t>
      </w:r>
      <w:r w:rsidR="0053168D">
        <w:rPr>
          <w:rFonts w:ascii="Times New Roman" w:hAnsi="Times New Roman"/>
          <w:i/>
          <w:sz w:val="24"/>
          <w:szCs w:val="24"/>
        </w:rPr>
        <w:t>x</w:t>
      </w:r>
      <w:r w:rsidR="0053168D">
        <w:rPr>
          <w:rFonts w:ascii="Times New Roman" w:hAnsi="Times New Roman"/>
          <w:sz w:val="24"/>
          <w:szCs w:val="24"/>
        </w:rPr>
        <w:t xml:space="preserve"> – 6) = 44</w:t>
      </w:r>
    </w:p>
    <w:p w14:paraId="0317323E" w14:textId="77777777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EF36E9" w14:textId="77777777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31A5FF1" w14:textId="1C621B87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DDD440" w14:textId="77777777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19B490" w14:textId="77777777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B30D72C" w14:textId="77777777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BBB8B2D" w14:textId="3525D390" w:rsidR="0053168D" w:rsidRDefault="0053168D" w:rsidP="0053168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4D70F2B" w14:textId="77777777" w:rsidR="0053168D" w:rsidRDefault="0053168D" w:rsidP="0053168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.......................................................</w:t>
      </w:r>
    </w:p>
    <w:p w14:paraId="0D65B575" w14:textId="2546918A" w:rsidR="0053168D" w:rsidRDefault="0053168D" w:rsidP="0053168D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2328F5">
        <w:rPr>
          <w:rFonts w:ascii="Times New Roman" w:hAnsi="Times New Roman"/>
          <w:b/>
          <w:sz w:val="24"/>
          <w:szCs w:val="24"/>
          <w:lang w:eastAsia="en-GB"/>
        </w:rPr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11EEFB69" w14:textId="02BA886A" w:rsidR="0053168D" w:rsidRDefault="0053168D" w:rsidP="0053168D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8B565C" w14:textId="41B8D0BE" w:rsidR="0020371E" w:rsidRDefault="0020371E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1C1F920" w14:textId="69F473E9" w:rsidR="00BE5B71" w:rsidRDefault="0020371E" w:rsidP="006D0BE1">
      <w:pPr>
        <w:tabs>
          <w:tab w:val="left" w:pos="810"/>
        </w:tabs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5168" behindDoc="0" locked="0" layoutInCell="1" allowOverlap="1" wp14:anchorId="0034D9D2" wp14:editId="0CF8B4BA">
            <wp:simplePos x="0" y="0"/>
            <wp:positionH relativeFrom="column">
              <wp:posOffset>-728980</wp:posOffset>
            </wp:positionH>
            <wp:positionV relativeFrom="paragraph">
              <wp:posOffset>-68258</wp:posOffset>
            </wp:positionV>
            <wp:extent cx="266065" cy="47498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2" w:name="_Hlk48499915"/>
      <w:r w:rsidR="002328F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BE5B7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S</w:t>
      </w:r>
      <w:r w:rsidR="00BE5B71">
        <w:rPr>
          <w:rFonts w:ascii="Times New Roman" w:hAnsi="Times New Roman"/>
          <w:color w:val="000000"/>
          <w:sz w:val="24"/>
          <w:szCs w:val="24"/>
          <w:lang w:eastAsia="en-GB"/>
        </w:rPr>
        <w:t>olve</w:t>
      </w:r>
      <w:r w:rsidR="006D0BE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BE5B71">
        <w:rPr>
          <w:rFonts w:ascii="Times New Roman" w:hAnsi="Times New Roman"/>
          <w:color w:val="000000"/>
          <w:sz w:val="24"/>
          <w:szCs w:val="24"/>
          <w:lang w:eastAsia="en-GB"/>
        </w:rPr>
        <w:t>3(</w:t>
      </w:r>
      <w:r w:rsidR="00BE5B7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BE5B71">
        <w:rPr>
          <w:rFonts w:ascii="Times New Roman" w:hAnsi="Times New Roman"/>
          <w:color w:val="000000"/>
          <w:sz w:val="24"/>
          <w:szCs w:val="24"/>
          <w:lang w:eastAsia="en-GB"/>
        </w:rPr>
        <w:t>– 4) = 21</w:t>
      </w:r>
    </w:p>
    <w:p w14:paraId="097EF228" w14:textId="0B77E086" w:rsidR="00BE5B71" w:rsidRDefault="00BE5B71" w:rsidP="00BE5B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9C149A6" w14:textId="66FEB231" w:rsidR="00BE5B71" w:rsidRDefault="00BE5B71" w:rsidP="00BE5B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73359E6" w14:textId="03722648" w:rsidR="00BE5B71" w:rsidRDefault="00BE5B71" w:rsidP="00BE5B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D333D05" w14:textId="77777777" w:rsidR="0020371E" w:rsidRDefault="0020371E" w:rsidP="00BE5B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07C1CE4" w14:textId="645D5860" w:rsidR="00BE5B71" w:rsidRDefault="00BE5B71" w:rsidP="00BE5B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46D37B5" w14:textId="002D6259" w:rsidR="00BE5B71" w:rsidRDefault="00BE5B71" w:rsidP="00BE5B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CFF15B6" w14:textId="09001FC1" w:rsidR="00BE5B71" w:rsidRDefault="00BE5B71" w:rsidP="00BE5B7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.......................................................</w:t>
      </w:r>
    </w:p>
    <w:p w14:paraId="54AE9562" w14:textId="77777777" w:rsidR="0020371E" w:rsidRDefault="0020371E" w:rsidP="00BE5B71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F91A3E4" w14:textId="32B478F6" w:rsidR="00BE5B71" w:rsidRDefault="00BE5B71" w:rsidP="00BE5B71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2328F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 w:rsidR="0020371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8FE7DF8" w14:textId="77777777" w:rsidR="00BE5B71" w:rsidRDefault="00BE5B71" w:rsidP="00BE5B71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AAC7722" w14:textId="0D36E965" w:rsidR="00517B47" w:rsidRDefault="00517B47" w:rsidP="006D0BE1">
      <w:pPr>
        <w:tabs>
          <w:tab w:val="left" w:pos="0"/>
          <w:tab w:val="left" w:pos="900"/>
          <w:tab w:val="left" w:pos="127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7216" behindDoc="0" locked="0" layoutInCell="1" allowOverlap="1" wp14:anchorId="77D17A5A" wp14:editId="3C3A0CDA">
            <wp:simplePos x="0" y="0"/>
            <wp:positionH relativeFrom="column">
              <wp:posOffset>-720762</wp:posOffset>
            </wp:positionH>
            <wp:positionV relativeFrom="paragraph">
              <wp:posOffset>378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28F5"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Solve</w:t>
      </w:r>
      <w:r w:rsidR="006D0BE1"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52" w:dyaOrig="660" w14:anchorId="16F546DE">
          <v:shape id="_x0000_i1026" type="#_x0000_t75" style="width:12.9pt;height:33.3pt" o:ole="">
            <v:imagedata r:id="rId15" o:title=""/>
          </v:shape>
          <o:OLEObject Type="Embed" ProgID="Equation.DSMT4" ShapeID="_x0000_i1026" DrawAspect="Content" ObjectID="_1659273047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10.5</w:t>
      </w:r>
    </w:p>
    <w:p w14:paraId="25632DF1" w14:textId="77777777" w:rsidR="00517B47" w:rsidRDefault="00517B47" w:rsidP="00517B4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8E6412D" w14:textId="77777777" w:rsidR="00517B47" w:rsidRDefault="00517B47" w:rsidP="00517B4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45F5840" w14:textId="77777777" w:rsidR="00517B47" w:rsidRDefault="00517B47" w:rsidP="00517B4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8C98796" w14:textId="77777777" w:rsidR="00517B47" w:rsidRDefault="00517B47" w:rsidP="00517B4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6635465" w14:textId="77777777" w:rsidR="00517B47" w:rsidRDefault="00517B47" w:rsidP="00517B4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BA9646F" w14:textId="77777777" w:rsidR="00517B47" w:rsidRDefault="00517B47" w:rsidP="00517B4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C7EC393" w14:textId="77777777" w:rsidR="00517B47" w:rsidRDefault="00517B47" w:rsidP="00517B4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6621C2A8" w14:textId="6DCCD8BD" w:rsidR="00517B47" w:rsidRDefault="00517B47" w:rsidP="00517B47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2328F5">
        <w:rPr>
          <w:rFonts w:ascii="Times New Roman" w:hAnsi="Times New Roman"/>
          <w:b/>
          <w:sz w:val="24"/>
          <w:szCs w:val="24"/>
          <w:lang w:eastAsia="en-GB"/>
        </w:rPr>
        <w:t>1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38358238" w14:textId="77777777" w:rsidR="00517B47" w:rsidRDefault="00517B47" w:rsidP="00517B47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D9C09E5" w14:textId="66A3C3F8" w:rsidR="00517B47" w:rsidRDefault="00517B47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3503004" w14:textId="1CDD7128" w:rsidR="00E978D5" w:rsidRDefault="00637E7E" w:rsidP="002037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bookmarkStart w:id="3" w:name="_Hlk48499324"/>
      <w:bookmarkEnd w:id="2"/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6192" behindDoc="0" locked="0" layoutInCell="1" allowOverlap="1" wp14:anchorId="66E05FFD" wp14:editId="1A0BD366">
            <wp:simplePos x="0" y="0"/>
            <wp:positionH relativeFrom="column">
              <wp:posOffset>-699247</wp:posOffset>
            </wp:positionH>
            <wp:positionV relativeFrom="paragraph">
              <wp:posOffset>-129092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328F5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E978D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978D5">
        <w:rPr>
          <w:rFonts w:ascii="Times New Roman" w:hAnsi="Times New Roman"/>
          <w:sz w:val="24"/>
          <w:szCs w:val="24"/>
          <w:lang w:eastAsia="en-GB"/>
        </w:rPr>
        <w:t xml:space="preserve">Solve </w:t>
      </w:r>
      <w:r w:rsidR="00E978D5">
        <w:rPr>
          <w:rFonts w:ascii="Times New Roman" w:hAnsi="Times New Roman"/>
          <w:sz w:val="24"/>
          <w:szCs w:val="24"/>
          <w:lang w:eastAsia="en-GB"/>
        </w:rPr>
        <w:tab/>
      </w:r>
      <w:bookmarkStart w:id="4" w:name="_GoBack"/>
      <w:bookmarkEnd w:id="4"/>
      <w:r w:rsidR="00E978D5">
        <w:rPr>
          <w:rFonts w:ascii="Times New Roman" w:hAnsi="Times New Roman"/>
          <w:sz w:val="24"/>
          <w:szCs w:val="24"/>
          <w:lang w:eastAsia="en-GB"/>
        </w:rPr>
        <w:t>4(</w:t>
      </w:r>
      <w:r w:rsidR="00E978D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E978D5">
        <w:rPr>
          <w:rFonts w:ascii="Times New Roman" w:hAnsi="Times New Roman"/>
          <w:sz w:val="24"/>
          <w:szCs w:val="24"/>
          <w:lang w:eastAsia="en-GB"/>
        </w:rPr>
        <w:t>– 5) = 18</w:t>
      </w:r>
    </w:p>
    <w:p w14:paraId="364EB476" w14:textId="77777777" w:rsidR="00E978D5" w:rsidRDefault="00E978D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099FF31A" w14:textId="2ED05B36" w:rsidR="00E978D5" w:rsidRDefault="00E978D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0A47E6E9" w14:textId="7A767E65" w:rsidR="0020371E" w:rsidRDefault="0020371E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2EDBE839" w14:textId="45688C2D" w:rsidR="00FA5D4D" w:rsidRDefault="00FA5D4D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56D68066" w14:textId="77777777" w:rsidR="00FA5D4D" w:rsidRDefault="00FA5D4D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583DEDA2" w14:textId="77777777" w:rsidR="00E978D5" w:rsidRDefault="00E978D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5AD23ABD" w14:textId="25EF7FA3" w:rsidR="00E978D5" w:rsidRDefault="00E978D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700052D3" w14:textId="77777777" w:rsidR="002328F5" w:rsidRDefault="002328F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E244B29" w14:textId="77777777" w:rsidR="00E978D5" w:rsidRDefault="00E978D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606A06E5" w14:textId="54467A58" w:rsidR="00E978D5" w:rsidRPr="0020371E" w:rsidRDefault="00E978D5" w:rsidP="0020371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</w:t>
      </w:r>
    </w:p>
    <w:p w14:paraId="5E97665E" w14:textId="77777777" w:rsidR="00E978D5" w:rsidRDefault="00E978D5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932093" w14:textId="54679C99" w:rsidR="00E978D5" w:rsidRDefault="00573797" w:rsidP="00E978D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E978D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328F5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E978D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20371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E978D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78936109" w14:textId="5E5572B4" w:rsidR="00BE5B71" w:rsidRDefault="00E978D5" w:rsidP="00E978D5">
      <w:pPr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bookmarkEnd w:id="3"/>
    <w:p w14:paraId="726A9EAB" w14:textId="7F96D6AF" w:rsidR="002328F5" w:rsidRPr="002328F5" w:rsidRDefault="002328F5" w:rsidP="002328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3</w:t>
      </w:r>
      <w:r w:rsidRPr="002328F5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2328F5">
        <w:rPr>
          <w:rFonts w:ascii="Times New Roman" w:eastAsia="Calibri" w:hAnsi="Times New Roman" w:cs="Times New Roman"/>
          <w:sz w:val="24"/>
          <w:szCs w:val="24"/>
        </w:rPr>
        <w:t>Solve</w:t>
      </w:r>
      <w:r w:rsidRPr="002328F5">
        <w:rPr>
          <w:rFonts w:ascii="Times New Roman" w:eastAsia="Calibri" w:hAnsi="Times New Roman" w:cs="Times New Roman"/>
          <w:sz w:val="24"/>
          <w:szCs w:val="24"/>
        </w:rPr>
        <w:tab/>
        <w:t>9(</w:t>
      </w:r>
      <w:r w:rsidRPr="002328F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c </w:t>
      </w:r>
      <w:r w:rsidRPr="002328F5">
        <w:rPr>
          <w:rFonts w:ascii="Times New Roman" w:eastAsia="Calibri" w:hAnsi="Times New Roman" w:cs="Times New Roman"/>
          <w:sz w:val="24"/>
          <w:szCs w:val="24"/>
        </w:rPr>
        <w:t>– 6) = 63</w:t>
      </w:r>
    </w:p>
    <w:p w14:paraId="7F55F28A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1F46920B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715D77DA" w14:textId="086CC6A4" w:rsid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500D3B46" w14:textId="26A7C107" w:rsidR="00AE6859" w:rsidRDefault="00AE6859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CA4DFCB" w14:textId="77777777" w:rsidR="00AE6859" w:rsidRPr="002328F5" w:rsidRDefault="00AE6859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29CBC774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9AF7E4B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2C8CABDC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328F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c </w:t>
      </w:r>
      <w:r w:rsidRPr="002328F5">
        <w:rPr>
          <w:rFonts w:ascii="Times New Roman" w:eastAsia="Calibri" w:hAnsi="Times New Roman" w:cs="Times New Roman"/>
          <w:sz w:val="24"/>
          <w:szCs w:val="24"/>
        </w:rPr>
        <w:t>=.......................................................</w:t>
      </w:r>
    </w:p>
    <w:p w14:paraId="2BA9DBA2" w14:textId="64DFA45D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E5B9EFC" w14:textId="51D134A0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328F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13</w:t>
      </w:r>
      <w:r w:rsidRPr="002328F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2328F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marks)</w:t>
      </w:r>
    </w:p>
    <w:p w14:paraId="0BEEE7D1" w14:textId="77777777" w:rsidR="002328F5" w:rsidRPr="002328F5" w:rsidRDefault="002328F5" w:rsidP="002328F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328F5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3796027" w14:textId="77777777" w:rsidR="002328F5" w:rsidRDefault="002328F5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2540B14" w14:textId="6481FC59" w:rsidR="00E74B07" w:rsidRPr="00E74B07" w:rsidRDefault="002328F5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4</w:t>
      </w:r>
      <w:r w:rsidR="00E74B07"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(</w:t>
      </w:r>
      <w:r w:rsidR="00E74B07" w:rsidRPr="00E74B07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)</w:t>
      </w:r>
      <w:r w:rsidR="00E74B07" w:rsidRPr="00E74B0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Solve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ab/>
        <w:t>4</w:t>
      </w:r>
      <w:r w:rsidR="00E74B07"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c </w:t>
      </w:r>
      <w:r w:rsidR="00E74B07" w:rsidRPr="00E74B07">
        <w:rPr>
          <w:rFonts w:ascii="Times New Roman" w:eastAsia="Times New Roman" w:hAnsi="Times New Roman" w:cs="Times New Roman"/>
          <w:sz w:val="24"/>
          <w:szCs w:val="24"/>
        </w:rPr>
        <w:t>+ 5 = 11</w:t>
      </w:r>
    </w:p>
    <w:p w14:paraId="1D39E3F2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50EA811F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4F6863AB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72C4760D" w14:textId="2C2A35B4" w:rsid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6A5B14C0" w14:textId="43380C33" w:rsidR="00AE6859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5838E36E" w14:textId="1979EA2D" w:rsidR="00AE6859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75197372" w14:textId="77777777" w:rsidR="00AE6859" w:rsidRPr="00E74B07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1EFA6E78" w14:textId="77777777" w:rsidR="00AE6859" w:rsidRPr="00E74B07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25306A48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4D6A00AE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eastAsia="Times New Roman" w:hAnsi="Times New Roman" w:cs="Times New Roman"/>
          <w:sz w:val="24"/>
          <w:szCs w:val="24"/>
        </w:rPr>
      </w:pPr>
    </w:p>
    <w:p w14:paraId="76A8F9B6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c 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= .........................................</w:t>
      </w:r>
    </w:p>
    <w:p w14:paraId="4B80A78A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(2)</w:t>
      </w:r>
    </w:p>
    <w:p w14:paraId="21A82CAE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E74B07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E74B07">
        <w:rPr>
          <w:rFonts w:ascii="Times New Roman" w:eastAsia="Times New Roman" w:hAnsi="Times New Roman" w:cs="Times New Roman"/>
          <w:i/>
          <w:sz w:val="24"/>
          <w:szCs w:val="24"/>
        </w:rPr>
        <w:tab/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Solve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ab/>
        <w:t>5(</w:t>
      </w: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e 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+ 7) = 20</w:t>
      </w:r>
    </w:p>
    <w:p w14:paraId="4BC6D6FE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632A890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0079716F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E016FFD" w14:textId="6C6ED7F8" w:rsid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3603329" w14:textId="4C97A5A7" w:rsidR="00AE6859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0BAD7F3" w14:textId="4AFB6EC7" w:rsidR="00AE6859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AD5988B" w14:textId="5F49D493" w:rsidR="00AE6859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E6D0191" w14:textId="26E1DC50" w:rsidR="00AE6859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1CDAB39" w14:textId="77777777" w:rsidR="00AE6859" w:rsidRPr="00E74B07" w:rsidRDefault="00AE6859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8320D63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338510E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28A4181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CFFCD46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48EF6A60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23D0B367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187F37AF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6387F011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71119E8E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e </w:t>
      </w:r>
      <w:r w:rsidRPr="00E74B07">
        <w:rPr>
          <w:rFonts w:ascii="Times New Roman" w:eastAsia="Times New Roman" w:hAnsi="Times New Roman" w:cs="Times New Roman"/>
          <w:sz w:val="24"/>
          <w:szCs w:val="24"/>
        </w:rPr>
        <w:t>= .........................................</w:t>
      </w:r>
    </w:p>
    <w:p w14:paraId="4BFC9A62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(2)</w:t>
      </w:r>
    </w:p>
    <w:p w14:paraId="5D6FD20A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Times New Roman" w:hAnsi="Times New Roman" w:cs="Times New Roman"/>
          <w:sz w:val="24"/>
          <w:szCs w:val="24"/>
        </w:rPr>
      </w:pPr>
    </w:p>
    <w:p w14:paraId="53D2E481" w14:textId="0D363B0B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Total for Question </w:t>
      </w:r>
      <w:r w:rsidR="00AE6859">
        <w:rPr>
          <w:rFonts w:ascii="Times New Roman" w:eastAsia="Times New Roman" w:hAnsi="Times New Roman" w:cs="Times New Roman"/>
          <w:b/>
          <w:bCs/>
          <w:sz w:val="24"/>
          <w:szCs w:val="24"/>
        </w:rPr>
        <w:t>14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s </w:t>
      </w:r>
      <w:r w:rsidR="00AE6859">
        <w:rPr>
          <w:rFonts w:ascii="Times New Roman" w:eastAsia="Times New Roman" w:hAnsi="Times New Roman" w:cs="Times New Roman"/>
          <w:b/>
          <w:bCs/>
          <w:sz w:val="24"/>
          <w:szCs w:val="24"/>
        </w:rPr>
        <w:t>4</w:t>
      </w: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marks)</w:t>
      </w:r>
    </w:p>
    <w:p w14:paraId="5C94F91C" w14:textId="77777777" w:rsidR="00E74B07" w:rsidRPr="00E74B07" w:rsidRDefault="00E74B07" w:rsidP="00E74B0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74B07">
        <w:rPr>
          <w:rFonts w:ascii="Times New Roman" w:eastAsia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D1F5532" w14:textId="45A8820A" w:rsidR="001865F5" w:rsidRDefault="00AE6859" w:rsidP="001865F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5</w:t>
      </w:r>
      <w:r w:rsidR="001865F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865F5">
        <w:rPr>
          <w:rFonts w:ascii="Times New Roman" w:hAnsi="Times New Roman"/>
          <w:sz w:val="24"/>
          <w:szCs w:val="24"/>
          <w:lang w:eastAsia="en-GB"/>
        </w:rPr>
        <w:t>Solve</w:t>
      </w:r>
      <w:r w:rsidR="001865F5">
        <w:rPr>
          <w:rFonts w:ascii="Times New Roman" w:hAnsi="Times New Roman"/>
          <w:sz w:val="24"/>
          <w:szCs w:val="24"/>
          <w:lang w:eastAsia="en-GB"/>
        </w:rPr>
        <w:tab/>
        <w:t>5</w:t>
      </w:r>
      <w:r w:rsidR="001865F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1865F5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1865F5">
        <w:rPr>
          <w:rFonts w:ascii="Times New Roman" w:eastAsia="MS Gothic" w:hAnsi="Times New Roman"/>
          <w:color w:val="000000"/>
          <w:sz w:val="24"/>
        </w:rPr>
        <w:t>– 6 = 3(</w:t>
      </w:r>
      <w:r w:rsidR="001865F5">
        <w:rPr>
          <w:rFonts w:ascii="Times New Roman" w:eastAsia="MS Gothic" w:hAnsi="Times New Roman"/>
          <w:i/>
          <w:color w:val="000000"/>
          <w:sz w:val="24"/>
        </w:rPr>
        <w:t>x</w:t>
      </w:r>
      <w:r w:rsidR="001865F5">
        <w:rPr>
          <w:rFonts w:ascii="Times New Roman" w:eastAsia="MS Gothic" w:hAnsi="Times New Roman"/>
          <w:color w:val="000000"/>
          <w:sz w:val="24"/>
        </w:rPr>
        <w:t xml:space="preserve"> – 1)</w:t>
      </w:r>
    </w:p>
    <w:p w14:paraId="361458D9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5A15612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596FD731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329F46CC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21156AFD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DB63DF5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69150BFE" w14:textId="5901F4A1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3B12ACDD" w14:textId="567E7519" w:rsidR="006D0BE1" w:rsidRDefault="006D0BE1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C5F1F9D" w14:textId="784CBA93" w:rsidR="006D0BE1" w:rsidRDefault="006D0BE1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329E92DD" w14:textId="77777777" w:rsidR="006D0BE1" w:rsidRDefault="006D0BE1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786B4FAF" w14:textId="47DCE74E" w:rsidR="00517B47" w:rsidRDefault="00517B47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00A2898F" w14:textId="7683EDD7" w:rsidR="00517B47" w:rsidRDefault="00517B47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3E484878" w14:textId="08054F4B" w:rsidR="00517B47" w:rsidRDefault="00517B47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EBFAD76" w14:textId="77777777" w:rsidR="006D0BE1" w:rsidRDefault="006D0BE1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02DD73C3" w14:textId="77777777" w:rsidR="00517B47" w:rsidRDefault="00517B47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677A0343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4EDC0212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6948597C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179DC7EF" w14:textId="77777777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  <w:lang w:eastAsia="en-GB"/>
        </w:rPr>
      </w:pPr>
    </w:p>
    <w:p w14:paraId="1B0BE628" w14:textId="77777777" w:rsidR="001865F5" w:rsidRDefault="001865F5" w:rsidP="00186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= ......................................................</w:t>
      </w:r>
    </w:p>
    <w:p w14:paraId="32894734" w14:textId="25FE74EF" w:rsidR="001865F5" w:rsidRDefault="001865F5" w:rsidP="001865F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AE6859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9D60AAB" w14:textId="0207F12B" w:rsidR="00FC12B2" w:rsidRDefault="001865F5" w:rsidP="00FC12B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5A4ACF3" w14:textId="6A970877" w:rsidR="0020371E" w:rsidRDefault="0020371E" w:rsidP="0020371E">
      <w:pPr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38F7900A" w14:textId="2FAC9026" w:rsidR="00FA5D4D" w:rsidRPr="009A6A01" w:rsidRDefault="00AE6859" w:rsidP="00FA5D4D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6</w:t>
      </w:r>
      <w:r w:rsidR="00FA5D4D" w:rsidRPr="009A6A01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FA5D4D" w:rsidRPr="009A6A01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FA5D4D" w:rsidRPr="009A6A01">
        <w:rPr>
          <w:rFonts w:ascii="Times New Roman" w:eastAsia="Times New Roman" w:hAnsi="Times New Roman" w:cs="Times New Roman"/>
          <w:sz w:val="24"/>
          <w:szCs w:val="24"/>
          <w:lang w:eastAsia="en-GB"/>
        </w:rPr>
        <w:t>Solve     4</w:t>
      </w:r>
      <w:r w:rsidR="00FA5D4D" w:rsidRPr="009A6A01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FA5D4D" w:rsidRPr="009A6A01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+ 3 = 7 – </w:t>
      </w:r>
      <w:r w:rsidR="00FA5D4D" w:rsidRPr="009A6A01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</w:p>
    <w:p w14:paraId="0C5DAC5C" w14:textId="77777777" w:rsidR="00FA5D4D" w:rsidRPr="009A6A01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2EA2A2BE" w14:textId="304A1197" w:rsidR="00FA5D4D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24919B09" w14:textId="00F55F32" w:rsidR="00FA5D4D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6051BA1C" w14:textId="77777777" w:rsidR="00FA5D4D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3E3B0D35" w14:textId="1713417F" w:rsidR="00FA5D4D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58C46400" w14:textId="0874ECB3" w:rsidR="00AE6859" w:rsidRDefault="00AE6859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6925A096" w14:textId="5F7A8B44" w:rsidR="00FA5D4D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7B3DAC3B" w14:textId="77777777" w:rsidR="006D0BE1" w:rsidRPr="009A6A01" w:rsidRDefault="006D0BE1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</w:pPr>
    </w:p>
    <w:p w14:paraId="638E9662" w14:textId="77777777" w:rsidR="00FA5D4D" w:rsidRPr="009A6A01" w:rsidRDefault="00FA5D4D" w:rsidP="00FA5D4D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A6A01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A6A01">
        <w:rPr>
          <w:rFonts w:ascii="Times New Roman" w:eastAsia="Times New Roman" w:hAnsi="Times New Roman" w:cs="Times New Roman"/>
          <w:sz w:val="24"/>
          <w:szCs w:val="24"/>
          <w:lang w:eastAsia="en-GB"/>
        </w:rPr>
        <w:t>= .......................................................</w:t>
      </w:r>
    </w:p>
    <w:p w14:paraId="702C27BB" w14:textId="3DC6ED33" w:rsidR="00FA5D4D" w:rsidRPr="009A6A01" w:rsidRDefault="00FA5D4D" w:rsidP="00FA5D4D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A6A01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AE6859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16</w:t>
      </w:r>
      <w:r w:rsidRPr="009A6A01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68FD33FB" w14:textId="77777777" w:rsidR="00FA5D4D" w:rsidRPr="009A6A01" w:rsidRDefault="00FA5D4D" w:rsidP="00FA5D4D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A6A01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F2CB99D" w14:textId="31D98398" w:rsidR="00FA5D4D" w:rsidRDefault="00FA5D4D" w:rsidP="0020371E">
      <w:pPr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696BD94B" w14:textId="77777777" w:rsidR="00AE6859" w:rsidRDefault="00AE6859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9370042" w14:textId="2E115162" w:rsidR="006D73FA" w:rsidRDefault="00AE6859" w:rsidP="0020371E">
      <w:pPr>
        <w:autoSpaceDE w:val="0"/>
        <w:autoSpaceDN w:val="0"/>
        <w:adjustRightInd w:val="0"/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7</w:t>
      </w:r>
      <w:r w:rsidR="006D73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D73FA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6D73FA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D73FA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eastAsia="en-GB"/>
        </w:rPr>
        <w:object w:dxaOrig="1380" w:dyaOrig="660" w14:anchorId="00946D70">
          <v:shape id="_x0000_i1027" type="#_x0000_t75" style="width:68.8pt;height:33.3pt" o:ole="">
            <v:imagedata r:id="rId17" o:title=""/>
          </v:shape>
          <o:OLEObject Type="Embed" ProgID="Equation.DSMT4" ShapeID="_x0000_i1027" DrawAspect="Content" ObjectID="_1659273048" r:id="rId18"/>
        </w:object>
      </w:r>
    </w:p>
    <w:p w14:paraId="2E11C204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A4CD0D1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FF3D90F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8DB0D75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6A028D5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94B3970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65E75128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62152B4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76EC829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001C800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F6292A0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1CB541D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0669315" w14:textId="3A5D9FD0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34C8B31F" w14:textId="77777777" w:rsidR="00FA5D4D" w:rsidRDefault="00FA5D4D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2A256F77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7931E2BF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09D4B446" w14:textId="77777777" w:rsidR="006D73FA" w:rsidRDefault="006D73FA" w:rsidP="006D73FA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14:paraId="401490B6" w14:textId="77777777" w:rsidR="006D73FA" w:rsidRDefault="006D73FA" w:rsidP="006D73F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.......................................................</w:t>
      </w:r>
    </w:p>
    <w:p w14:paraId="70006131" w14:textId="59C60CEA" w:rsidR="006D73FA" w:rsidRDefault="006D73FA" w:rsidP="006D73F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FD091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AE685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5BF89DB" w14:textId="0C32F6DA" w:rsidR="00FD0919" w:rsidRDefault="00FD0919" w:rsidP="006F2DBA">
      <w:pPr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1312" behindDoc="0" locked="0" layoutInCell="1" allowOverlap="1" wp14:anchorId="27EF9C91" wp14:editId="52B9BF7A">
                <wp:simplePos x="0" y="0"/>
                <wp:positionH relativeFrom="column">
                  <wp:posOffset>0</wp:posOffset>
                </wp:positionH>
                <wp:positionV relativeFrom="paragraph">
                  <wp:posOffset>232088</wp:posOffset>
                </wp:positionV>
                <wp:extent cx="5718175" cy="0"/>
                <wp:effectExtent l="0" t="19050" r="34925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17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73B415" id="Straight Connector 27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18.25pt" to="450.25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6D73F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2799136B" w14:textId="77777777" w:rsidR="00FD0919" w:rsidRPr="00FD0919" w:rsidRDefault="00FD0919" w:rsidP="00FD0919">
      <w:pPr>
        <w:rPr>
          <w:rFonts w:ascii="Times New Roman" w:hAnsi="Times New Roman"/>
          <w:sz w:val="24"/>
          <w:szCs w:val="24"/>
          <w:lang w:eastAsia="en-GB"/>
        </w:rPr>
      </w:pPr>
    </w:p>
    <w:p w14:paraId="2A43F969" w14:textId="52260178" w:rsidR="009A6A01" w:rsidRDefault="00FD0919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171BCF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AE6859">
        <w:rPr>
          <w:rFonts w:ascii="Times New Roman" w:hAnsi="Times New Roman" w:cs="Times New Roman"/>
          <w:b/>
          <w:bCs/>
          <w:sz w:val="24"/>
          <w:szCs w:val="24"/>
        </w:rPr>
        <w:t>41</w:t>
      </w:r>
    </w:p>
    <w:p w14:paraId="55F20DB8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6BCF3D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B1B694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C14F75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CC5700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909892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89DD0E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084E0B5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B2A32D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05A808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8B3E5B" w14:textId="77777777" w:rsidR="009A6A01" w:rsidRPr="009A6A01" w:rsidRDefault="009A6A01" w:rsidP="009A6A0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200C1C90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FD6B0C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655C5A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C6CA21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F719EE1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2D17B19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150C1B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B72BCD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D56AFE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EFBA3D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35851C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8EA340B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5B6863" w14:textId="77777777" w:rsidR="009A6A01" w:rsidRDefault="009A6A01" w:rsidP="00FD0919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164313" w14:textId="2B17DB23" w:rsidR="00B73A10" w:rsidRPr="00FD0919" w:rsidRDefault="00B73A10" w:rsidP="00FD0919">
      <w:pPr>
        <w:tabs>
          <w:tab w:val="left" w:pos="967"/>
        </w:tabs>
        <w:rPr>
          <w:rFonts w:ascii="Times New Roman" w:hAnsi="Times New Roman"/>
          <w:sz w:val="24"/>
          <w:szCs w:val="24"/>
          <w:lang w:eastAsia="en-GB"/>
        </w:rPr>
      </w:pPr>
    </w:p>
    <w:sectPr w:rsidR="00B73A10" w:rsidRPr="00FD0919" w:rsidSect="00F06FCD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A5E3A0" w14:textId="77777777" w:rsidR="00BE3FB5" w:rsidRDefault="00BE3FB5" w:rsidP="00175BBA">
      <w:r>
        <w:separator/>
      </w:r>
    </w:p>
  </w:endnote>
  <w:endnote w:type="continuationSeparator" w:id="0">
    <w:p w14:paraId="3F7BD145" w14:textId="77777777" w:rsidR="00BE3FB5" w:rsidRDefault="00BE3FB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7B63D3" w14:textId="77777777" w:rsidR="00BE3FB5" w:rsidRDefault="00BE3FB5" w:rsidP="00175BBA">
      <w:r>
        <w:separator/>
      </w:r>
    </w:p>
  </w:footnote>
  <w:footnote w:type="continuationSeparator" w:id="0">
    <w:p w14:paraId="71879580" w14:textId="77777777" w:rsidR="00BE3FB5" w:rsidRDefault="00BE3FB5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1AFD7584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870EC3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203A00">
      <w:rPr>
        <w:rFonts w:ascii="Times New Roman" w:hAnsi="Times New Roman"/>
        <w:b/>
        <w:bCs/>
        <w:sz w:val="24"/>
        <w:szCs w:val="24"/>
      </w:rPr>
      <w:t>Solve l</w:t>
    </w:r>
    <w:r w:rsidR="00DE6C15">
      <w:rPr>
        <w:rFonts w:ascii="Times New Roman" w:hAnsi="Times New Roman"/>
        <w:b/>
        <w:bCs/>
        <w:sz w:val="24"/>
        <w:szCs w:val="24"/>
      </w:rPr>
      <w:t>inear e</w:t>
    </w:r>
    <w:r w:rsidR="00707545" w:rsidRPr="00707545">
      <w:rPr>
        <w:rFonts w:ascii="Times New Roman" w:hAnsi="Times New Roman"/>
        <w:b/>
        <w:bCs/>
        <w:sz w:val="24"/>
        <w:szCs w:val="24"/>
      </w:rPr>
      <w:t xml:space="preserve">quation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37B2BE7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441B"/>
    <w:rsid w:val="0001584D"/>
    <w:rsid w:val="0005366D"/>
    <w:rsid w:val="00057B00"/>
    <w:rsid w:val="00057BD1"/>
    <w:rsid w:val="000810E8"/>
    <w:rsid w:val="00090427"/>
    <w:rsid w:val="000971DD"/>
    <w:rsid w:val="000A54BF"/>
    <w:rsid w:val="000C343B"/>
    <w:rsid w:val="000E6956"/>
    <w:rsid w:val="000F311B"/>
    <w:rsid w:val="000F4A4E"/>
    <w:rsid w:val="000F4EF5"/>
    <w:rsid w:val="001030FC"/>
    <w:rsid w:val="00120AC1"/>
    <w:rsid w:val="001443EA"/>
    <w:rsid w:val="0014526D"/>
    <w:rsid w:val="001526D3"/>
    <w:rsid w:val="00162AFA"/>
    <w:rsid w:val="00163AE8"/>
    <w:rsid w:val="00175BBA"/>
    <w:rsid w:val="00176B32"/>
    <w:rsid w:val="001823FE"/>
    <w:rsid w:val="001865F5"/>
    <w:rsid w:val="001A7AC0"/>
    <w:rsid w:val="001B10D8"/>
    <w:rsid w:val="001C3152"/>
    <w:rsid w:val="001E4F60"/>
    <w:rsid w:val="001E5989"/>
    <w:rsid w:val="0020371A"/>
    <w:rsid w:val="0020371E"/>
    <w:rsid w:val="00203A00"/>
    <w:rsid w:val="00204AA8"/>
    <w:rsid w:val="00222221"/>
    <w:rsid w:val="002328F5"/>
    <w:rsid w:val="002463C4"/>
    <w:rsid w:val="002565AE"/>
    <w:rsid w:val="002809F3"/>
    <w:rsid w:val="002A12FA"/>
    <w:rsid w:val="002A2E5C"/>
    <w:rsid w:val="002B6A35"/>
    <w:rsid w:val="002B6E58"/>
    <w:rsid w:val="002D64C7"/>
    <w:rsid w:val="002F7170"/>
    <w:rsid w:val="003034F9"/>
    <w:rsid w:val="003157D0"/>
    <w:rsid w:val="00324619"/>
    <w:rsid w:val="00330798"/>
    <w:rsid w:val="003377BB"/>
    <w:rsid w:val="00343318"/>
    <w:rsid w:val="00344448"/>
    <w:rsid w:val="0037116D"/>
    <w:rsid w:val="00395D60"/>
    <w:rsid w:val="003C10A5"/>
    <w:rsid w:val="00400886"/>
    <w:rsid w:val="00405147"/>
    <w:rsid w:val="004054AB"/>
    <w:rsid w:val="004114B9"/>
    <w:rsid w:val="00412DA5"/>
    <w:rsid w:val="00414093"/>
    <w:rsid w:val="004150B7"/>
    <w:rsid w:val="00422661"/>
    <w:rsid w:val="004256BC"/>
    <w:rsid w:val="004538A5"/>
    <w:rsid w:val="00456BD4"/>
    <w:rsid w:val="004574F4"/>
    <w:rsid w:val="004609A0"/>
    <w:rsid w:val="004A1220"/>
    <w:rsid w:val="004B0AB9"/>
    <w:rsid w:val="004B6995"/>
    <w:rsid w:val="004E1A95"/>
    <w:rsid w:val="00511E8A"/>
    <w:rsid w:val="00515A97"/>
    <w:rsid w:val="00517B47"/>
    <w:rsid w:val="00523741"/>
    <w:rsid w:val="0053168D"/>
    <w:rsid w:val="00532963"/>
    <w:rsid w:val="00535338"/>
    <w:rsid w:val="00536D15"/>
    <w:rsid w:val="00540C60"/>
    <w:rsid w:val="005631A7"/>
    <w:rsid w:val="00570F59"/>
    <w:rsid w:val="00573797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4B01"/>
    <w:rsid w:val="00633511"/>
    <w:rsid w:val="00637E7E"/>
    <w:rsid w:val="00651689"/>
    <w:rsid w:val="00663EFE"/>
    <w:rsid w:val="00681379"/>
    <w:rsid w:val="006836D3"/>
    <w:rsid w:val="006B0B8D"/>
    <w:rsid w:val="006C6C8C"/>
    <w:rsid w:val="006D0BE1"/>
    <w:rsid w:val="006D73FA"/>
    <w:rsid w:val="006E5738"/>
    <w:rsid w:val="006F2DBA"/>
    <w:rsid w:val="006F55BF"/>
    <w:rsid w:val="006F5905"/>
    <w:rsid w:val="006F62CB"/>
    <w:rsid w:val="00707545"/>
    <w:rsid w:val="00723957"/>
    <w:rsid w:val="0072718D"/>
    <w:rsid w:val="00787520"/>
    <w:rsid w:val="00790822"/>
    <w:rsid w:val="00797E94"/>
    <w:rsid w:val="007A336F"/>
    <w:rsid w:val="007A45C8"/>
    <w:rsid w:val="007A5CF4"/>
    <w:rsid w:val="007C7B06"/>
    <w:rsid w:val="007D1500"/>
    <w:rsid w:val="007E6F22"/>
    <w:rsid w:val="007F6E1C"/>
    <w:rsid w:val="00822A95"/>
    <w:rsid w:val="00827782"/>
    <w:rsid w:val="00844161"/>
    <w:rsid w:val="00870EC3"/>
    <w:rsid w:val="0088022E"/>
    <w:rsid w:val="008A329D"/>
    <w:rsid w:val="008B2075"/>
    <w:rsid w:val="008B7183"/>
    <w:rsid w:val="008C0A25"/>
    <w:rsid w:val="008E0D99"/>
    <w:rsid w:val="008E1CF2"/>
    <w:rsid w:val="008F562D"/>
    <w:rsid w:val="00924531"/>
    <w:rsid w:val="009425CE"/>
    <w:rsid w:val="009602D8"/>
    <w:rsid w:val="009A511D"/>
    <w:rsid w:val="009A6A01"/>
    <w:rsid w:val="009B3D82"/>
    <w:rsid w:val="009B71CF"/>
    <w:rsid w:val="009D073E"/>
    <w:rsid w:val="00A33520"/>
    <w:rsid w:val="00A41D2E"/>
    <w:rsid w:val="00A5611E"/>
    <w:rsid w:val="00A613C9"/>
    <w:rsid w:val="00A62749"/>
    <w:rsid w:val="00A63683"/>
    <w:rsid w:val="00A7593A"/>
    <w:rsid w:val="00A76E4C"/>
    <w:rsid w:val="00AA423B"/>
    <w:rsid w:val="00AB0346"/>
    <w:rsid w:val="00AC7E61"/>
    <w:rsid w:val="00AE4492"/>
    <w:rsid w:val="00AE6859"/>
    <w:rsid w:val="00B065DF"/>
    <w:rsid w:val="00B12BB1"/>
    <w:rsid w:val="00B25C0E"/>
    <w:rsid w:val="00B40437"/>
    <w:rsid w:val="00B60127"/>
    <w:rsid w:val="00B608CF"/>
    <w:rsid w:val="00B73A10"/>
    <w:rsid w:val="00B857FF"/>
    <w:rsid w:val="00BB103B"/>
    <w:rsid w:val="00BB5CB8"/>
    <w:rsid w:val="00BC7598"/>
    <w:rsid w:val="00BE3FB5"/>
    <w:rsid w:val="00BE409D"/>
    <w:rsid w:val="00BE5B71"/>
    <w:rsid w:val="00BF56DD"/>
    <w:rsid w:val="00C04C0A"/>
    <w:rsid w:val="00C0764A"/>
    <w:rsid w:val="00C0774A"/>
    <w:rsid w:val="00C21058"/>
    <w:rsid w:val="00C24AEF"/>
    <w:rsid w:val="00C256E6"/>
    <w:rsid w:val="00C45602"/>
    <w:rsid w:val="00C50AF5"/>
    <w:rsid w:val="00C60A1D"/>
    <w:rsid w:val="00C84BA8"/>
    <w:rsid w:val="00C929AF"/>
    <w:rsid w:val="00C954DE"/>
    <w:rsid w:val="00C96642"/>
    <w:rsid w:val="00CB6D35"/>
    <w:rsid w:val="00CD2689"/>
    <w:rsid w:val="00CE0BB1"/>
    <w:rsid w:val="00CE5C1A"/>
    <w:rsid w:val="00D15E05"/>
    <w:rsid w:val="00D20C09"/>
    <w:rsid w:val="00D60A85"/>
    <w:rsid w:val="00D60D1A"/>
    <w:rsid w:val="00D74713"/>
    <w:rsid w:val="00D8497C"/>
    <w:rsid w:val="00D964DE"/>
    <w:rsid w:val="00DA3557"/>
    <w:rsid w:val="00DC26AF"/>
    <w:rsid w:val="00DE0366"/>
    <w:rsid w:val="00DE0BCE"/>
    <w:rsid w:val="00DE31F7"/>
    <w:rsid w:val="00DE6C15"/>
    <w:rsid w:val="00DF386C"/>
    <w:rsid w:val="00E0122D"/>
    <w:rsid w:val="00E133C7"/>
    <w:rsid w:val="00E3135D"/>
    <w:rsid w:val="00E31A1D"/>
    <w:rsid w:val="00E3358D"/>
    <w:rsid w:val="00E347E1"/>
    <w:rsid w:val="00E5293E"/>
    <w:rsid w:val="00E52D40"/>
    <w:rsid w:val="00E54EA1"/>
    <w:rsid w:val="00E613E3"/>
    <w:rsid w:val="00E62106"/>
    <w:rsid w:val="00E670FC"/>
    <w:rsid w:val="00E67348"/>
    <w:rsid w:val="00E71C0D"/>
    <w:rsid w:val="00E74B07"/>
    <w:rsid w:val="00E85A89"/>
    <w:rsid w:val="00E94A19"/>
    <w:rsid w:val="00E978D5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06FCD"/>
    <w:rsid w:val="00F314E4"/>
    <w:rsid w:val="00F3473D"/>
    <w:rsid w:val="00F34AE9"/>
    <w:rsid w:val="00F962C1"/>
    <w:rsid w:val="00FA5D4D"/>
    <w:rsid w:val="00FC12B2"/>
    <w:rsid w:val="00FD0919"/>
    <w:rsid w:val="00FD2377"/>
    <w:rsid w:val="00FD5DF3"/>
    <w:rsid w:val="00FE5B88"/>
    <w:rsid w:val="00FF29E8"/>
    <w:rsid w:val="00FF5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870EC3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870EC3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870EC3"/>
  </w:style>
  <w:style w:type="paragraph" w:customStyle="1" w:styleId="Style1">
    <w:name w:val="Style1"/>
    <w:basedOn w:val="NoSpacing"/>
    <w:qFormat/>
    <w:rsid w:val="00870EC3"/>
    <w:pPr>
      <w:jc w:val="right"/>
    </w:pPr>
    <w:rPr>
      <w:rFonts w:ascii="Times New Roman" w:hAnsi="Times New Roman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17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6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05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2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1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0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6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5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57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8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60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36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6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65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63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96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49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1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49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3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4873BC-0247-46AD-A23C-2E84B91409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9</Pages>
  <Words>800</Words>
  <Characters>456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72</cp:revision>
  <dcterms:created xsi:type="dcterms:W3CDTF">2019-10-18T05:47:00Z</dcterms:created>
  <dcterms:modified xsi:type="dcterms:W3CDTF">2020-08-18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